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74" r:id="rId14"/>
    <p:sldId id="268" r:id="rId15"/>
    <p:sldId id="269" r:id="rId16"/>
    <p:sldId id="270" r:id="rId17"/>
    <p:sldId id="271" r:id="rId18"/>
    <p:sldId id="272" r:id="rId19"/>
    <p:sldId id="273" r:id="rId20"/>
    <p:sldId id="275" r:id="rId21"/>
    <p:sldId id="278" r:id="rId22"/>
    <p:sldId id="279" r:id="rId23"/>
    <p:sldId id="283" r:id="rId24"/>
    <p:sldId id="276" r:id="rId25"/>
    <p:sldId id="297" r:id="rId26"/>
    <p:sldId id="280" r:id="rId27"/>
    <p:sldId id="298" r:id="rId28"/>
    <p:sldId id="277" r:id="rId29"/>
    <p:sldId id="281" r:id="rId30"/>
    <p:sldId id="299" r:id="rId31"/>
    <p:sldId id="300" r:id="rId32"/>
    <p:sldId id="284" r:id="rId33"/>
    <p:sldId id="285" r:id="rId34"/>
    <p:sldId id="287" r:id="rId35"/>
    <p:sldId id="288" r:id="rId36"/>
    <p:sldId id="286" r:id="rId37"/>
    <p:sldId id="289" r:id="rId38"/>
    <p:sldId id="290" r:id="rId39"/>
    <p:sldId id="291" r:id="rId40"/>
    <p:sldId id="292" r:id="rId41"/>
    <p:sldId id="293" r:id="rId42"/>
    <p:sldId id="294" r:id="rId43"/>
    <p:sldId id="295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NITTI PATRIZIA" initials="NP" lastIdx="2" clrIdx="0">
    <p:extLst>
      <p:ext uri="{19B8F6BF-5375-455C-9EA6-DF929625EA0E}">
        <p15:presenceInfo xmlns:p15="http://schemas.microsoft.com/office/powerpoint/2012/main" userId="S-1-5-21-1619864426-3327682432-3151101478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88182" autoAdjust="0"/>
  </p:normalViewPr>
  <p:slideViewPr>
    <p:cSldViewPr snapToGrid="0">
      <p:cViewPr varScale="1">
        <p:scale>
          <a:sx n="101" d="100"/>
          <a:sy n="101" d="100"/>
        </p:scale>
        <p:origin x="93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6D618D-E83B-4E71-958B-2C787F09FBD1}" type="datetimeFigureOut">
              <a:rPr lang="it-IT" smtClean="0"/>
              <a:t>06/12/20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CBF1C3-C82F-47AC-A7B7-1BB5B3C9495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9194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60546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14 lezioni, 33h.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27006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midazolo nell’istidina (AA)</a:t>
            </a:r>
          </a:p>
          <a:p>
            <a:r>
              <a:rPr lang="it-IT" dirty="0"/>
              <a:t>Indolo nel triptofano (AA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4267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15 lezione, 36 or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94509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Acido </a:t>
            </a:r>
            <a:r>
              <a:rPr lang="it-IT" dirty="0" err="1"/>
              <a:t>benzendioico</a:t>
            </a:r>
            <a:r>
              <a:rPr lang="it-IT" dirty="0"/>
              <a:t>?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CBF1C3-C82F-47AC-A7B7-1BB5B3C94959}" type="slidenum">
              <a:rPr lang="it-IT" smtClean="0"/>
              <a:t>3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47409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EB872A-3D54-4487-A2B5-DF128A6483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C93657A1-AD8C-40CC-AD4C-6DB456FBD2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420E872-8915-4771-B99D-58DA98E302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134610F-E5AA-4E72-969D-863484CB2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918E003-4366-4BF0-BA54-F06989B2F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60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EA322A-C2D3-48CE-9203-FFBF790CB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F56FD601-9720-41EC-A015-42E92ACDB4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3D93F98-B6DE-4516-80EE-464FB9CCE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8A4BEF5-4AF3-49B9-9074-CBDAE7495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36FE0F1-D30E-4741-A54C-EDF38913B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250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EE9E882C-6D26-4166-8449-7D442ACD062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1BE8E20-9CEA-48E0-AF3F-92F0A65007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056C4FD-6ECB-4386-AD54-B8FAA40812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877E3B2-50AD-4CE7-B48A-017A86DC7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32E8362-E014-44C9-9336-3680899AF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513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8652B1-A055-4B36-AFEA-08B075C74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66F0F8E-8E79-4DB6-9436-52BB7B7874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B86CFBB-9DAF-4BB3-9550-6C15F934D0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7694035-2D8C-4B29-98FD-FF24A3E93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93D061B-74C8-41D0-8792-056EA9085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072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9BAEB7E-CEF5-4494-819B-91B792D47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97D2A223-BC90-4D39-8E13-93BB6B2EF1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8EE4F17-A757-4AAF-87AF-A265F91E4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CDF68A5-AFC0-47A6-8B84-1D5DA12C0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B129C5E-E627-4ABD-96DA-94C91408C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233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2132B05-8689-43E1-956B-F69DC60F3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D2D3E29-5C4C-4F4C-AEE5-0A529E89730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7829C235-BC79-4993-9E30-0467E0369F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1E6F36F6-74B8-4888-A452-C268E66D63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3191161C-0999-4C6F-8044-AC809086E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123D5574-B67D-4851-81BE-9F7E14588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733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11D9D2-26BF-438B-B0EF-45975C087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427D9D7-5D9C-417C-957E-0B06DF3D5F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56BE33D0-30ED-48DD-87E8-5706602EE5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703D83DB-4FD1-404A-A14A-9B2D8678EAB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7410E81C-B290-4A3E-BF88-B6EE04B5AA5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5628F8BD-0B3D-4E71-B81F-A1A05B4175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BD11F9F-A579-4839-AD19-E3E939D95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78958999-1D0A-4BCD-B51E-6AB96C288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5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DA5368E-2956-4414-A842-46CC8AAC8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78FDA705-A4EE-42B0-9DAB-4DF09DC56B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42B0BD3-AA3B-46EF-80FE-9278FCF44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3C06EAF4-E21C-40D2-A84C-D3AA1F399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750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D397229F-4E33-4325-B3C3-16B1FBB34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0FC70D-D8A9-456E-BD40-965E0DC9D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257E696-84F0-485E-91F2-436D6FCD4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715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664483A-CA9D-44F4-970C-6541E7FFA0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0BE454F-61E7-44E5-B391-2911D1CFDF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34FECF52-F66A-49EE-9F12-5E2D74F4FE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F411B70-C989-4D22-8A57-41EA18F3F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DAA5BBF7-3948-4720-A99B-BA679D1A1E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AB1E6580-AE8A-4D4D-A7F0-F03CECB36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633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9C79BFF-9C54-4C05-8D54-4B181705AA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1AD0D90-2DC4-4972-9F2C-404E5DBD55A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4033178A-69C4-4CA2-8FA7-CE093498C2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F8BCCD4C-0265-4A97-A7B8-86A01A831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05D3AEA-650B-44F5-B537-292F9B3FD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CB35AC9-DB9D-4A43-805E-6A90C61B1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870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946B97C8-706B-45B9-8E23-6BA615CCE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9DECB42-4F32-4842-A115-CD68AFDD7D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ECC4111-5D31-491C-9380-E4D7775433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8A1C7B-403D-4BFD-A1FB-3510FC894749}" type="datetimeFigureOut">
              <a:rPr lang="en-US" smtClean="0"/>
              <a:t>12/6/2022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D6B7E6F-D88D-462D-A4BC-1C9AD3A153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A035729-92A0-4C22-866C-C2B47782C5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F818C-4227-4C19-B64B-C51A326E221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028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45ACC1-ACA3-4225-B489-0AF68C1588E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enzene e </a:t>
            </a:r>
            <a:r>
              <a:rPr lang="en-US" dirty="0" err="1"/>
              <a:t>Derivati</a:t>
            </a:r>
            <a:r>
              <a:rPr lang="en-US" dirty="0"/>
              <a:t> 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EE8B7807-4A49-449F-8C1E-3A1A6BE49A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5753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2EB216F-A885-48B8-BE27-A1EF43A4CC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riteri di aromaticità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F1030A9-F730-409A-994D-6A3B4B98EE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a molecola deve essere ciclica</a:t>
            </a:r>
          </a:p>
          <a:p>
            <a:r>
              <a:rPr lang="it-IT" dirty="0"/>
              <a:t>Tutti gli atomi devono essere ibridati sp</a:t>
            </a:r>
            <a:r>
              <a:rPr lang="it-IT" baseline="30000" dirty="0"/>
              <a:t>2</a:t>
            </a:r>
          </a:p>
          <a:p>
            <a:r>
              <a:rPr lang="it-IT" dirty="0"/>
              <a:t>La molecola deve essere planare</a:t>
            </a:r>
          </a:p>
          <a:p>
            <a:r>
              <a:rPr lang="it-IT" dirty="0"/>
              <a:t>La molecola deve avere 2, 6, 10, 14, .…(4n+2) elettroni </a:t>
            </a:r>
            <a:r>
              <a:rPr lang="el-GR" dirty="0"/>
              <a:t>π</a:t>
            </a:r>
            <a:endParaRPr lang="it-IT" dirty="0"/>
          </a:p>
          <a:p>
            <a:pPr lvl="1"/>
            <a:r>
              <a:rPr lang="it-IT" dirty="0"/>
              <a:t>Regola di </a:t>
            </a:r>
            <a:r>
              <a:rPr lang="en-US" dirty="0" err="1"/>
              <a:t>Hückel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323394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F32750-0FD0-4019-AB36-437341CC85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drocarburi policiclici aromatici (IPA)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1808747-E81A-4CD4-84C0-80A0376AF0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652"/>
          <a:stretch/>
        </p:blipFill>
        <p:spPr>
          <a:xfrm>
            <a:off x="2108599" y="1688591"/>
            <a:ext cx="7135906" cy="2359156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17E0A8D-5E18-479C-B169-8229169D01ED}"/>
              </a:ext>
            </a:extLst>
          </p:cNvPr>
          <p:cNvSpPr txBox="1"/>
          <p:nvPr/>
        </p:nvSpPr>
        <p:spPr>
          <a:xfrm>
            <a:off x="2407642" y="4003952"/>
            <a:ext cx="1076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aftalene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9115F80-90E7-438F-BCBA-C268EAF9F4EC}"/>
              </a:ext>
            </a:extLst>
          </p:cNvPr>
          <p:cNvSpPr txBox="1"/>
          <p:nvPr/>
        </p:nvSpPr>
        <p:spPr>
          <a:xfrm>
            <a:off x="4840449" y="4003952"/>
            <a:ext cx="1128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ntracene</a:t>
            </a:r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042C443-2978-4BA0-ACE2-167D5B952353}"/>
              </a:ext>
            </a:extLst>
          </p:cNvPr>
          <p:cNvSpPr txBox="1"/>
          <p:nvPr/>
        </p:nvSpPr>
        <p:spPr>
          <a:xfrm>
            <a:off x="7449426" y="4003952"/>
            <a:ext cx="1223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enantrene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A3AC1CD4-19E9-4016-87E7-2F0CEDCF62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2781" y="4939226"/>
            <a:ext cx="8498541" cy="1299882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298347" y="3401416"/>
            <a:ext cx="18371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(4n+2) elettroni </a:t>
            </a:r>
            <a:r>
              <a:rPr lang="el-GR" dirty="0"/>
              <a:t>π</a:t>
            </a:r>
            <a:endParaRPr lang="it-IT" dirty="0"/>
          </a:p>
          <a:p>
            <a:r>
              <a:rPr lang="it-IT" dirty="0"/>
              <a:t>n = 2</a:t>
            </a:r>
          </a:p>
        </p:txBody>
      </p:sp>
      <p:sp>
        <p:nvSpPr>
          <p:cNvPr id="9" name="Rettangolo 8"/>
          <p:cNvSpPr/>
          <p:nvPr/>
        </p:nvSpPr>
        <p:spPr>
          <a:xfrm>
            <a:off x="7937639" y="3438010"/>
            <a:ext cx="29532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(4n+2) elettroni </a:t>
            </a:r>
            <a:r>
              <a:rPr lang="el-GR" dirty="0"/>
              <a:t>π</a:t>
            </a:r>
            <a:endParaRPr lang="it-IT" dirty="0"/>
          </a:p>
          <a:p>
            <a:r>
              <a:rPr lang="it-IT" dirty="0"/>
              <a:t>n = 3</a:t>
            </a:r>
          </a:p>
        </p:txBody>
      </p:sp>
    </p:spTree>
    <p:extLst>
      <p:ext uri="{BB962C8B-B14F-4D97-AF65-F5344CB8AC3E}">
        <p14:creationId xmlns:p14="http://schemas.microsoft.com/office/powerpoint/2010/main" val="36995931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F32750-0FD0-4019-AB36-437341CC8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921" y="-2729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Idrocarburi policiclici aromatici (IPA)</a:t>
            </a:r>
            <a:endParaRPr lang="en-US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9CC148E-90CE-4156-BF73-EB3DB4A01F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921" y="1093694"/>
            <a:ext cx="7888941" cy="5764306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8732817" y="1412592"/>
            <a:ext cx="32572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GORWBY+Verdana"/>
              </a:rPr>
              <a:t>La regola di </a:t>
            </a:r>
            <a:r>
              <a:rPr lang="it-IT" dirty="0" err="1">
                <a:solidFill>
                  <a:srgbClr val="000000"/>
                </a:solidFill>
                <a:latin typeface="GORWBY+Verdana"/>
              </a:rPr>
              <a:t>Hückel</a:t>
            </a:r>
            <a:r>
              <a:rPr lang="it-IT" dirty="0">
                <a:solidFill>
                  <a:srgbClr val="000000"/>
                </a:solidFill>
                <a:latin typeface="GORWBY+Verdana"/>
              </a:rPr>
              <a:t> non si applica a sistemi grandi: tutti i sistemi policiclici insaturi con più di 3 anelli sono aromatici.</a:t>
            </a:r>
          </a:p>
        </p:txBody>
      </p:sp>
    </p:spTree>
    <p:extLst>
      <p:ext uri="{BB962C8B-B14F-4D97-AF65-F5344CB8AC3E}">
        <p14:creationId xmlns:p14="http://schemas.microsoft.com/office/powerpoint/2010/main" val="40192135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072" y="218319"/>
            <a:ext cx="8679976" cy="6406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8774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A0F8C92-53AA-4C95-AF81-F2CF28953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mposti</a:t>
            </a:r>
            <a:r>
              <a:rPr lang="en-US" dirty="0"/>
              <a:t> </a:t>
            </a:r>
            <a:r>
              <a:rPr lang="en-US" dirty="0" err="1"/>
              <a:t>Eterociclici</a:t>
            </a:r>
            <a:r>
              <a:rPr lang="en-US" dirty="0"/>
              <a:t> </a:t>
            </a:r>
            <a:r>
              <a:rPr lang="en-US" dirty="0" err="1"/>
              <a:t>Aromat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6AC2478-F37F-4C19-8F8C-79E77DEABC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05"/>
          <a:stretch/>
        </p:blipFill>
        <p:spPr>
          <a:xfrm>
            <a:off x="3186994" y="1690688"/>
            <a:ext cx="5163671" cy="329214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C95C7FD-80B7-4562-B76F-D8E7EEC088F7}"/>
              </a:ext>
            </a:extLst>
          </p:cNvPr>
          <p:cNvSpPr txBox="1"/>
          <p:nvPr/>
        </p:nvSpPr>
        <p:spPr>
          <a:xfrm>
            <a:off x="1924334" y="5385065"/>
            <a:ext cx="93214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Il doppietto dell’azoto è in un orbitale sp</a:t>
            </a:r>
            <a:r>
              <a:rPr lang="it-IT" sz="2800" baseline="30000" dirty="0"/>
              <a:t>2 </a:t>
            </a:r>
            <a:endParaRPr lang="it-IT" sz="2800" dirty="0"/>
          </a:p>
          <a:p>
            <a:r>
              <a:rPr lang="it-IT" sz="2800" dirty="0"/>
              <a:t>Piridina e pirimidina sono sostanze basiche e debolmente nucleofil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586194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14AF9AE-D222-4CC8-8E5B-B332C62C42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Composti</a:t>
            </a:r>
            <a:r>
              <a:rPr lang="en-US" dirty="0"/>
              <a:t> </a:t>
            </a:r>
            <a:r>
              <a:rPr lang="en-US" dirty="0" err="1"/>
              <a:t>Eterociclici</a:t>
            </a:r>
            <a:r>
              <a:rPr lang="en-US" dirty="0"/>
              <a:t> </a:t>
            </a:r>
            <a:r>
              <a:rPr lang="en-US" dirty="0" err="1"/>
              <a:t>Aromat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450D040-8CF9-4406-9BF5-FD7DBDDF81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126" y="1658470"/>
            <a:ext cx="6920753" cy="3541059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E1E8B46-A204-4F94-8803-E6CE65F79D34}"/>
              </a:ext>
            </a:extLst>
          </p:cNvPr>
          <p:cNvSpPr txBox="1"/>
          <p:nvPr/>
        </p:nvSpPr>
        <p:spPr>
          <a:xfrm>
            <a:off x="1098070" y="5199529"/>
            <a:ext cx="93415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Il doppietto dell’azoto è nell’orbitale 2p e fa parte degli elettroni </a:t>
            </a:r>
            <a:r>
              <a:rPr lang="el-GR" sz="2800" dirty="0"/>
              <a:t>π</a:t>
            </a:r>
            <a:r>
              <a:rPr lang="it-IT" sz="2800" dirty="0"/>
              <a:t> delocalizzati, contribuisce all’aromaticità del sistema</a:t>
            </a:r>
          </a:p>
          <a:p>
            <a:r>
              <a:rPr lang="it-IT" sz="2800" dirty="0"/>
              <a:t>Pirrolo e indolo non sono sostanze basiche</a:t>
            </a:r>
            <a:endParaRPr lang="en-US" sz="2800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22EF6EE-EDE7-4743-889A-E3340158A0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4880" y="1526530"/>
            <a:ext cx="1775776" cy="101441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2D2B6081-AB52-4B97-ACFD-C2666255EDEC}"/>
              </a:ext>
            </a:extLst>
          </p:cNvPr>
          <p:cNvSpPr txBox="1"/>
          <p:nvPr/>
        </p:nvSpPr>
        <p:spPr>
          <a:xfrm>
            <a:off x="9505431" y="2728867"/>
            <a:ext cx="914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stidina </a:t>
            </a:r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4B16515F-593A-4207-A549-763AACB870A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972" b="62778"/>
          <a:stretch/>
        </p:blipFill>
        <p:spPr>
          <a:xfrm>
            <a:off x="8313450" y="3077386"/>
            <a:ext cx="3298636" cy="1389827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B6EE2E-CF32-4D1E-9030-6848EEA1F6F9}"/>
              </a:ext>
            </a:extLst>
          </p:cNvPr>
          <p:cNvSpPr txBox="1"/>
          <p:nvPr/>
        </p:nvSpPr>
        <p:spPr>
          <a:xfrm>
            <a:off x="9359686" y="4588208"/>
            <a:ext cx="1206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riptofano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93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567017-8857-471A-B4A8-1D59AF421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7532" y="12459"/>
            <a:ext cx="10515600" cy="1325563"/>
          </a:xfrm>
        </p:spPr>
        <p:txBody>
          <a:bodyPr/>
          <a:lstStyle/>
          <a:p>
            <a:pPr algn="ctr"/>
            <a:r>
              <a:rPr lang="en-US" dirty="0" err="1"/>
              <a:t>Nomenclatura</a:t>
            </a:r>
            <a:r>
              <a:rPr lang="en-US" dirty="0"/>
              <a:t> del benzene </a:t>
            </a:r>
            <a:r>
              <a:rPr lang="en-US" dirty="0" err="1"/>
              <a:t>monosostituit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8381FBF-EBDE-419B-8B01-6FBB15616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42" y="1142917"/>
            <a:ext cx="7422776" cy="2223247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B002BD60-E8F1-4E83-9392-30CBA794AC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317" y="3806463"/>
            <a:ext cx="7924800" cy="2483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857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DDB3BD7-7299-41B9-AE8D-C4EB90A02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Nomenclatura</a:t>
            </a:r>
            <a:r>
              <a:rPr lang="en-US" dirty="0"/>
              <a:t> del benzene </a:t>
            </a:r>
            <a:r>
              <a:rPr lang="en-US" dirty="0" err="1"/>
              <a:t>monosostituito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A32070FD-3627-4FC1-87C2-04E160E594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2191" y="1794031"/>
            <a:ext cx="7494494" cy="153296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1F2FB5E-98C6-4CA3-8E60-0C1D1F062027}"/>
              </a:ext>
            </a:extLst>
          </p:cNvPr>
          <p:cNvSpPr txBox="1"/>
          <p:nvPr/>
        </p:nvSpPr>
        <p:spPr>
          <a:xfrm>
            <a:off x="1040234" y="2164360"/>
            <a:ext cx="8435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C</a:t>
            </a:r>
            <a:r>
              <a:rPr lang="it-IT" sz="2400" baseline="-25000" dirty="0"/>
              <a:t>6</a:t>
            </a:r>
            <a:r>
              <a:rPr lang="it-IT" sz="2400" dirty="0"/>
              <a:t>H</a:t>
            </a:r>
            <a:r>
              <a:rPr lang="it-IT" sz="2400" baseline="-25000" dirty="0"/>
              <a:t>5</a:t>
            </a:r>
            <a:r>
              <a:rPr lang="it-IT" sz="2400" dirty="0"/>
              <a:t>-</a:t>
            </a:r>
          </a:p>
          <a:p>
            <a:r>
              <a:rPr lang="it-IT" sz="2400" dirty="0" err="1"/>
              <a:t>Ph</a:t>
            </a:r>
            <a:endParaRPr lang="en-US" sz="2400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39FC706-C06A-41AD-B8AE-D3A05225741B}"/>
              </a:ext>
            </a:extLst>
          </p:cNvPr>
          <p:cNvSpPr txBox="1"/>
          <p:nvPr/>
        </p:nvSpPr>
        <p:spPr>
          <a:xfrm>
            <a:off x="9265094" y="2375847"/>
            <a:ext cx="1303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C</a:t>
            </a:r>
            <a:r>
              <a:rPr lang="it-IT" sz="2400" baseline="-25000" dirty="0"/>
              <a:t>6</a:t>
            </a:r>
            <a:r>
              <a:rPr lang="it-IT" sz="2400" dirty="0"/>
              <a:t>H</a:t>
            </a:r>
            <a:r>
              <a:rPr lang="it-IT" sz="2400" baseline="-25000" dirty="0"/>
              <a:t>5</a:t>
            </a:r>
            <a:r>
              <a:rPr lang="it-IT" sz="2400" dirty="0"/>
              <a:t>CH</a:t>
            </a:r>
            <a:r>
              <a:rPr lang="it-IT" sz="2400" baseline="-25000" dirty="0"/>
              <a:t>2</a:t>
            </a:r>
            <a:r>
              <a:rPr lang="it-IT" sz="2400" dirty="0"/>
              <a:t>-</a:t>
            </a:r>
            <a:endParaRPr lang="en-US" sz="2400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0F8861C-EB3F-4F31-9D4B-14868FDC4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32161"/>
              </p:ext>
            </p:extLst>
          </p:nvPr>
        </p:nvGraphicFramePr>
        <p:xfrm>
          <a:off x="7689851" y="3429000"/>
          <a:ext cx="964234" cy="153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CS ChemDraw Drawing" r:id="rId4" imgW="468726" imgH="744656" progId="ChemDraw.Document.6.0">
                  <p:embed/>
                </p:oleObj>
              </mc:Choice>
              <mc:Fallback>
                <p:oleObj name="CS ChemDraw Drawing" r:id="rId4" imgW="468726" imgH="744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9851" y="3429000"/>
                        <a:ext cx="964234" cy="1532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7FB0840E-F1F6-4CEA-AFE1-0F80F3814BB5}"/>
              </a:ext>
            </a:extLst>
          </p:cNvPr>
          <p:cNvSpPr txBox="1"/>
          <p:nvPr/>
        </p:nvSpPr>
        <p:spPr>
          <a:xfrm>
            <a:off x="7437087" y="5352176"/>
            <a:ext cx="1469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Benzil</a:t>
            </a:r>
            <a:r>
              <a:rPr lang="it-IT" dirty="0"/>
              <a:t> cloruro</a:t>
            </a:r>
            <a:endParaRPr lang="en-US" dirty="0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BA7AC8F-51B4-4778-BA98-DC48D109B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64657"/>
              </p:ext>
            </p:extLst>
          </p:nvPr>
        </p:nvGraphicFramePr>
        <p:xfrm>
          <a:off x="3684127" y="3568727"/>
          <a:ext cx="859503" cy="153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CS ChemDraw Drawing" r:id="rId6" imgW="366913" imgH="653301" progId="ChemDraw.Document.6.0">
                  <p:embed/>
                </p:oleObj>
              </mc:Choice>
              <mc:Fallback>
                <p:oleObj name="CS ChemDraw Drawing" r:id="rId6" imgW="366913" imgH="653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4127" y="3568727"/>
                        <a:ext cx="859503" cy="1532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8D8C609-FB3D-496F-826A-A25DECE7E633}"/>
              </a:ext>
            </a:extLst>
          </p:cNvPr>
          <p:cNvSpPr txBox="1"/>
          <p:nvPr/>
        </p:nvSpPr>
        <p:spPr>
          <a:xfrm>
            <a:off x="3227058" y="5352176"/>
            <a:ext cx="1478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lorobenz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3194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8741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del benzene </a:t>
            </a:r>
            <a:r>
              <a:rPr lang="it-IT" dirty="0" err="1"/>
              <a:t>disostituito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721" y="2351305"/>
            <a:ext cx="8452974" cy="4117733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274929" y="1453247"/>
            <a:ext cx="2518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enzene 1,2-disostituito:</a:t>
            </a:r>
          </a:p>
          <a:p>
            <a:r>
              <a:rPr lang="it-IT" dirty="0"/>
              <a:t>Isomero </a:t>
            </a:r>
            <a:r>
              <a:rPr lang="it-IT" b="1" i="1" dirty="0"/>
              <a:t>orto</a:t>
            </a:r>
          </a:p>
        </p:txBody>
      </p:sp>
      <p:sp>
        <p:nvSpPr>
          <p:cNvPr id="7" name="Rettangolo 6"/>
          <p:cNvSpPr/>
          <p:nvPr/>
        </p:nvSpPr>
        <p:spPr>
          <a:xfrm>
            <a:off x="4494663" y="1453247"/>
            <a:ext cx="31480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Benzene 1,3-disostituito:</a:t>
            </a:r>
          </a:p>
          <a:p>
            <a:r>
              <a:rPr lang="it-IT" dirty="0"/>
              <a:t>Isomero </a:t>
            </a:r>
            <a:r>
              <a:rPr lang="it-IT" b="1" i="1" dirty="0"/>
              <a:t>meta</a:t>
            </a:r>
          </a:p>
        </p:txBody>
      </p:sp>
      <p:sp>
        <p:nvSpPr>
          <p:cNvPr id="9" name="Rettangolo 8"/>
          <p:cNvSpPr/>
          <p:nvPr/>
        </p:nvSpPr>
        <p:spPr>
          <a:xfrm>
            <a:off x="7922618" y="1453247"/>
            <a:ext cx="26977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Benzene 1,4-disostiruito:</a:t>
            </a:r>
          </a:p>
          <a:p>
            <a:r>
              <a:rPr lang="it-IT" dirty="0"/>
              <a:t>Isomero </a:t>
            </a:r>
            <a:r>
              <a:rPr lang="it-IT" b="1" i="1" dirty="0"/>
              <a:t>para</a:t>
            </a:r>
          </a:p>
        </p:txBody>
      </p:sp>
    </p:spTree>
    <p:extLst>
      <p:ext uri="{BB962C8B-B14F-4D97-AF65-F5344CB8AC3E}">
        <p14:creationId xmlns:p14="http://schemas.microsoft.com/office/powerpoint/2010/main" val="21121285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79061" y="4437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: 3 o Più Sostituent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47663"/>
          <a:stretch/>
        </p:blipFill>
        <p:spPr>
          <a:xfrm>
            <a:off x="1081664" y="1196399"/>
            <a:ext cx="9890167" cy="2856986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9107" y="4260068"/>
            <a:ext cx="2849120" cy="1890691"/>
          </a:xfrm>
          <a:prstGeom prst="rect">
            <a:avLst/>
          </a:prstGeom>
        </p:spPr>
      </p:pic>
      <p:sp>
        <p:nvSpPr>
          <p:cNvPr id="6" name="Rettangolo 5"/>
          <p:cNvSpPr/>
          <p:nvPr/>
        </p:nvSpPr>
        <p:spPr>
          <a:xfrm>
            <a:off x="4408227" y="4998730"/>
            <a:ext cx="3775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GORWBY+Verdana"/>
              </a:rPr>
              <a:t>4-cloro-2-nitro-5-propilbenzaldeide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3761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6752A62-67C0-4010-BCD6-933FCD2264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587" y="11790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Benzen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DABFE58-3DF2-4E1D-9ADE-CB4147C7AE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587" y="1579291"/>
            <a:ext cx="10515600" cy="2774595"/>
          </a:xfrm>
        </p:spPr>
        <p:txBody>
          <a:bodyPr>
            <a:normAutofit/>
          </a:bodyPr>
          <a:lstStyle/>
          <a:p>
            <a:r>
              <a:rPr lang="it-IT" dirty="0"/>
              <a:t>I</a:t>
            </a:r>
            <a:r>
              <a:rPr lang="en-US" dirty="0"/>
              <a:t>l benzene (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6</a:t>
            </a:r>
            <a:r>
              <a:rPr lang="en-US" dirty="0"/>
              <a:t>) è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semplice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gli</a:t>
            </a:r>
            <a:r>
              <a:rPr lang="en-US" dirty="0"/>
              <a:t> IDROCARBURI AROMATICI (o </a:t>
            </a:r>
            <a:r>
              <a:rPr lang="en-US" dirty="0" err="1"/>
              <a:t>areni</a:t>
            </a:r>
            <a:r>
              <a:rPr lang="en-US" dirty="0"/>
              <a:t>)</a:t>
            </a:r>
          </a:p>
          <a:p>
            <a:r>
              <a:rPr lang="it-IT" dirty="0"/>
              <a:t>H</a:t>
            </a:r>
            <a:r>
              <a:rPr lang="en-US" dirty="0"/>
              <a:t>a 4 </a:t>
            </a:r>
            <a:r>
              <a:rPr lang="en-US" dirty="0" err="1"/>
              <a:t>gradi</a:t>
            </a:r>
            <a:r>
              <a:rPr lang="en-US" dirty="0"/>
              <a:t> di </a:t>
            </a:r>
            <a:r>
              <a:rPr lang="en-US" dirty="0" err="1"/>
              <a:t>insaturazione</a:t>
            </a:r>
            <a:endParaRPr lang="en-US" dirty="0"/>
          </a:p>
          <a:p>
            <a:r>
              <a:rPr lang="it-IT" dirty="0"/>
              <a:t>È</a:t>
            </a:r>
            <a:r>
              <a:rPr lang="en-US" dirty="0"/>
              <a:t> </a:t>
            </a:r>
            <a:r>
              <a:rPr lang="en-US" dirty="0" err="1"/>
              <a:t>planare</a:t>
            </a:r>
            <a:endParaRPr lang="en-US" dirty="0"/>
          </a:p>
          <a:p>
            <a:r>
              <a:rPr lang="it-IT" dirty="0"/>
              <a:t>Tutti i legami C-C hanno la stessa lunghezza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3DD92A7F-F9D9-48BB-B706-D15864EEC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70348"/>
              </p:ext>
            </p:extLst>
          </p:nvPr>
        </p:nvGraphicFramePr>
        <p:xfrm>
          <a:off x="7797887" y="1998026"/>
          <a:ext cx="1670487" cy="191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CS ChemDraw Drawing" r:id="rId4" imgW="767635" imgH="880536" progId="ChemDraw.Document.6.0">
                  <p:embed/>
                </p:oleObj>
              </mc:Choice>
              <mc:Fallback>
                <p:oleObj name="CS ChemDraw Drawing" r:id="rId4" imgW="767635" imgH="880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7887" y="1998026"/>
                        <a:ext cx="1670487" cy="1915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8683035-F944-4296-8BE6-F73361A52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28077"/>
              </p:ext>
            </p:extLst>
          </p:nvPr>
        </p:nvGraphicFramePr>
        <p:xfrm>
          <a:off x="3807903" y="5388782"/>
          <a:ext cx="2993714" cy="93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CS ChemDraw Drawing" r:id="rId6" imgW="1338943" imgH="418773" progId="ChemDraw.Document.6.0">
                  <p:embed/>
                </p:oleObj>
              </mc:Choice>
              <mc:Fallback>
                <p:oleObj name="CS ChemDraw Drawing" r:id="rId6" imgW="1338943" imgH="4187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7903" y="5388782"/>
                        <a:ext cx="2993714" cy="937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0D129E47-C145-4B3E-8526-53DA5EA82BD8}"/>
              </a:ext>
            </a:extLst>
          </p:cNvPr>
          <p:cNvSpPr txBox="1"/>
          <p:nvPr/>
        </p:nvSpPr>
        <p:spPr>
          <a:xfrm>
            <a:off x="2132449" y="4625295"/>
            <a:ext cx="72086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ekulè</a:t>
            </a:r>
            <a:r>
              <a:rPr lang="en-US" dirty="0"/>
              <a:t> </a:t>
            </a:r>
            <a:r>
              <a:rPr lang="en-US" dirty="0" err="1"/>
              <a:t>nel</a:t>
            </a:r>
            <a:r>
              <a:rPr lang="en-US" dirty="0"/>
              <a:t> 1865</a:t>
            </a:r>
            <a:r>
              <a:rPr lang="it-IT" dirty="0"/>
              <a:t> descrisse la sua struttura come un equilibrio tra due form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74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ostituzione elettrofila aromatic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6411" y="2313691"/>
            <a:ext cx="6963789" cy="274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7609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776" y="580222"/>
            <a:ext cx="11171042" cy="477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376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940" y="809628"/>
            <a:ext cx="9621060" cy="5238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8818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76439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ostituzione elettrofila aromatica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2194" y="1022530"/>
            <a:ext cx="5671862" cy="5835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8933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9621663" y="1360734"/>
            <a:ext cx="170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Elettrofilo 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9059136" y="2524350"/>
            <a:ext cx="2829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/>
              <a:t>Ione </a:t>
            </a:r>
            <a:r>
              <a:rPr lang="it-IT" sz="2000" dirty="0" err="1"/>
              <a:t>cloronio</a:t>
            </a:r>
            <a:r>
              <a:rPr lang="it-IT" sz="2000" dirty="0"/>
              <a:t> o </a:t>
            </a:r>
            <a:r>
              <a:rPr lang="it-IT" sz="2000" dirty="0" err="1"/>
              <a:t>bromonio</a:t>
            </a:r>
            <a:endParaRPr lang="it-IT" sz="2000" dirty="0"/>
          </a:p>
        </p:txBody>
      </p:sp>
      <p:pic>
        <p:nvPicPr>
          <p:cNvPr id="11" name="Picture 1" descr="09page278_01.jpg">
            <a:extLst>
              <a:ext uri="{FF2B5EF4-FFF2-40B4-BE49-F238E27FC236}">
                <a16:creationId xmlns:a16="http://schemas.microsoft.com/office/drawing/2014/main" id="{955A0CB7-770E-4C8A-AC71-2871D40ACCA8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l="1693" t="-18" r="-1693" b="40936"/>
          <a:stretch/>
        </p:blipFill>
        <p:spPr>
          <a:xfrm>
            <a:off x="1464404" y="1245482"/>
            <a:ext cx="6381750" cy="1794231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F209F46E-3716-48E6-B89A-A42E9F71B7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32334"/>
          <a:stretch/>
        </p:blipFill>
        <p:spPr>
          <a:xfrm>
            <a:off x="995810" y="3159856"/>
            <a:ext cx="9144793" cy="2636063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D4939CD8-B626-4C76-872B-2137FFCB5DE0}"/>
              </a:ext>
            </a:extLst>
          </p:cNvPr>
          <p:cNvSpPr txBox="1"/>
          <p:nvPr/>
        </p:nvSpPr>
        <p:spPr>
          <a:xfrm>
            <a:off x="9790010" y="1880987"/>
            <a:ext cx="13676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Cl</a:t>
            </a:r>
            <a:r>
              <a:rPr lang="it-IT" sz="2800" baseline="30000" dirty="0"/>
              <a:t>+</a:t>
            </a:r>
            <a:r>
              <a:rPr lang="it-IT" sz="2800" dirty="0"/>
              <a:t> o Br</a:t>
            </a:r>
            <a:r>
              <a:rPr lang="it-IT" sz="2800" baseline="30000" dirty="0"/>
              <a:t>+</a:t>
            </a:r>
            <a:endParaRPr lang="en-US" sz="2800" baseline="30000" dirty="0"/>
          </a:p>
        </p:txBody>
      </p:sp>
      <p:sp>
        <p:nvSpPr>
          <p:cNvPr id="15" name="Titolo 1">
            <a:extLst>
              <a:ext uri="{FF2B5EF4-FFF2-40B4-BE49-F238E27FC236}">
                <a16:creationId xmlns:a16="http://schemas.microsoft.com/office/drawing/2014/main" id="{266DB243-B01D-499A-A33B-3AB239DFF7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407" y="-4467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it-IT" sz="4000" dirty="0"/>
              <a:t>Reazione di </a:t>
            </a:r>
            <a:r>
              <a:rPr lang="it-IT" dirty="0"/>
              <a:t>alogenazi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47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09FFE8F-DA60-4B7E-97AA-8F4D7B23B1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646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it-IT" sz="4000" dirty="0"/>
              <a:t>Reazione di </a:t>
            </a:r>
            <a:r>
              <a:rPr lang="it-IT" dirty="0"/>
              <a:t>alogenazione</a:t>
            </a:r>
            <a:endParaRPr lang="en-US" dirty="0"/>
          </a:p>
        </p:txBody>
      </p:sp>
      <p:pic>
        <p:nvPicPr>
          <p:cNvPr id="4" name="Picture 1" descr="09page280_03.jpg">
            <a:extLst>
              <a:ext uri="{FF2B5EF4-FFF2-40B4-BE49-F238E27FC236}">
                <a16:creationId xmlns:a16="http://schemas.microsoft.com/office/drawing/2014/main" id="{C0600609-39BD-4170-A239-F6B7D3A9C1AB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8127"/>
          <a:stretch/>
        </p:blipFill>
        <p:spPr>
          <a:xfrm>
            <a:off x="838200" y="1935163"/>
            <a:ext cx="9144000" cy="174148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1" descr="09page280_04.jpg">
            <a:extLst>
              <a:ext uri="{FF2B5EF4-FFF2-40B4-BE49-F238E27FC236}">
                <a16:creationId xmlns:a16="http://schemas.microsoft.com/office/drawing/2014/main" id="{884F9776-2DEA-4C3D-953E-E33CFF2F889C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37332"/>
          <a:stretch/>
        </p:blipFill>
        <p:spPr>
          <a:xfrm>
            <a:off x="1352550" y="4090989"/>
            <a:ext cx="7753350" cy="18777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180424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asellaDiTesto 10"/>
          <p:cNvSpPr txBox="1"/>
          <p:nvPr/>
        </p:nvSpPr>
        <p:spPr>
          <a:xfrm>
            <a:off x="1513915" y="298803"/>
            <a:ext cx="72733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Reazione di nitrazione: sostituzione di H con NO</a:t>
            </a:r>
            <a:r>
              <a:rPr lang="it-IT" sz="2800" baseline="-25000" dirty="0"/>
              <a:t>2</a:t>
            </a:r>
          </a:p>
        </p:txBody>
      </p:sp>
      <p:sp>
        <p:nvSpPr>
          <p:cNvPr id="3" name="Rettangolo 2"/>
          <p:cNvSpPr/>
          <p:nvPr/>
        </p:nvSpPr>
        <p:spPr>
          <a:xfrm>
            <a:off x="9672406" y="1541109"/>
            <a:ext cx="15334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Ione nitronio</a:t>
            </a:r>
          </a:p>
        </p:txBody>
      </p:sp>
      <p:pic>
        <p:nvPicPr>
          <p:cNvPr id="8" name="Picture 1" descr="09page279_01.jpg"/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3053"/>
          <a:stretch/>
        </p:blipFill>
        <p:spPr>
          <a:xfrm>
            <a:off x="1304365" y="1203239"/>
            <a:ext cx="7482888" cy="185616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CasellaDiTesto 3"/>
          <p:cNvSpPr txBox="1"/>
          <p:nvPr/>
        </p:nvSpPr>
        <p:spPr>
          <a:xfrm>
            <a:off x="9672406" y="463891"/>
            <a:ext cx="18339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/>
              <a:t>Elettrofilo</a:t>
            </a:r>
          </a:p>
          <a:p>
            <a:r>
              <a:rPr lang="it-IT" sz="3200" dirty="0"/>
              <a:t>NO</a:t>
            </a:r>
            <a:r>
              <a:rPr lang="it-IT" sz="3200" baseline="-25000" dirty="0"/>
              <a:t>2</a:t>
            </a:r>
            <a:r>
              <a:rPr lang="it-IT" sz="3200" baseline="30000" dirty="0"/>
              <a:t>+</a:t>
            </a:r>
          </a:p>
        </p:txBody>
      </p:sp>
      <p:pic>
        <p:nvPicPr>
          <p:cNvPr id="12" name="Picture 1" descr="09page281_01.jpg"/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42187"/>
          <a:stretch/>
        </p:blipFill>
        <p:spPr>
          <a:xfrm>
            <a:off x="1513915" y="3059402"/>
            <a:ext cx="7109824" cy="1773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" descr="09page281_02.jpg"/>
          <p:cNvPicPr>
            <a:picLocks noGrp="1" noChangeAspect="1"/>
          </p:cNvPicPr>
          <p:nvPr isPhoto="1"/>
        </p:nvPicPr>
        <p:blipFill rotWithShape="1">
          <a:blip r:embed="rId4">
            <a:lum/>
          </a:blip>
          <a:srcRect b="46418"/>
          <a:stretch/>
        </p:blipFill>
        <p:spPr>
          <a:xfrm>
            <a:off x="831998" y="4970312"/>
            <a:ext cx="9144000" cy="15328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6954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Nitrazione del benzene</a:t>
            </a:r>
          </a:p>
        </p:txBody>
      </p:sp>
      <p:pic>
        <p:nvPicPr>
          <p:cNvPr id="4" name="Picture 1" descr="09page282_02.jpg"/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8436"/>
          <a:stretch/>
        </p:blipFill>
        <p:spPr>
          <a:xfrm>
            <a:off x="1008993" y="1690688"/>
            <a:ext cx="9144000" cy="2056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-1896" t="6946" r="1896" b="37578"/>
          <a:stretch/>
        </p:blipFill>
        <p:spPr>
          <a:xfrm>
            <a:off x="2519063" y="4224551"/>
            <a:ext cx="5395227" cy="193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62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709681" y="171472"/>
            <a:ext cx="6719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Reazione di solfonazione: sostituzione di H con HSO</a:t>
            </a:r>
            <a:r>
              <a:rPr lang="it-IT" sz="2400" baseline="-25000" dirty="0"/>
              <a:t>3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9460267" y="673483"/>
            <a:ext cx="170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Elettrofilo 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9460267" y="1273647"/>
            <a:ext cx="207505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HSO</a:t>
            </a:r>
            <a:r>
              <a:rPr lang="it-IT" sz="2800" baseline="-25000" dirty="0"/>
              <a:t>3</a:t>
            </a:r>
            <a:r>
              <a:rPr lang="it-IT" sz="2800" baseline="30000" dirty="0"/>
              <a:t>+</a:t>
            </a:r>
          </a:p>
          <a:p>
            <a:r>
              <a:rPr lang="it-IT" sz="2800" dirty="0"/>
              <a:t>Ione </a:t>
            </a:r>
            <a:r>
              <a:rPr lang="it-IT" sz="2800" dirty="0" err="1"/>
              <a:t>solfonio</a:t>
            </a:r>
            <a:endParaRPr lang="it-IT" sz="2800" dirty="0"/>
          </a:p>
        </p:txBody>
      </p:sp>
      <p:pic>
        <p:nvPicPr>
          <p:cNvPr id="10" name="Picture 1" descr="09page279_02.jpg"/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1490"/>
          <a:stretch/>
        </p:blipFill>
        <p:spPr>
          <a:xfrm>
            <a:off x="709681" y="776260"/>
            <a:ext cx="7781925" cy="1948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" descr="09page281_03.jpg"/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40430"/>
          <a:stretch/>
        </p:blipFill>
        <p:spPr>
          <a:xfrm>
            <a:off x="1168455" y="2963479"/>
            <a:ext cx="9144000" cy="18204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" descr="09page282_01.jpg"/>
          <p:cNvPicPr>
            <a:picLocks noGrp="1" noChangeAspect="1"/>
          </p:cNvPicPr>
          <p:nvPr isPhoto="1"/>
        </p:nvPicPr>
        <p:blipFill rotWithShape="1">
          <a:blip r:embed="rId4">
            <a:lum/>
          </a:blip>
          <a:srcRect b="36415"/>
          <a:stretch/>
        </p:blipFill>
        <p:spPr>
          <a:xfrm>
            <a:off x="3863510" y="4730255"/>
            <a:ext cx="5469678" cy="20547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932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9860961" y="503171"/>
            <a:ext cx="170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Elettrofilo 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774312" y="241561"/>
            <a:ext cx="8212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Reazione di alchilazione di </a:t>
            </a:r>
            <a:r>
              <a:rPr lang="it-IT" sz="2400" dirty="0" err="1"/>
              <a:t>Friedel-Crafts</a:t>
            </a:r>
            <a:r>
              <a:rPr lang="it-IT" sz="2400" dirty="0"/>
              <a:t>: sostituzione di H con </a:t>
            </a:r>
            <a:r>
              <a:rPr lang="it-IT" sz="2800" dirty="0"/>
              <a:t>R</a:t>
            </a:r>
            <a:endParaRPr lang="it-IT" sz="2800" baseline="-25000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9670845" y="971680"/>
            <a:ext cx="2084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800" dirty="0"/>
              <a:t>R</a:t>
            </a:r>
            <a:r>
              <a:rPr lang="it-IT" sz="2800" baseline="30000" dirty="0"/>
              <a:t>+</a:t>
            </a:r>
          </a:p>
          <a:p>
            <a:r>
              <a:rPr lang="it-IT" sz="2800" dirty="0" err="1"/>
              <a:t>carbocatione</a:t>
            </a:r>
            <a:endParaRPr lang="it-IT" sz="2800" dirty="0"/>
          </a:p>
        </p:txBody>
      </p:sp>
      <p:pic>
        <p:nvPicPr>
          <p:cNvPr id="10" name="Picture 1" descr="09page283_02.jpg"/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29070"/>
          <a:stretch/>
        </p:blipFill>
        <p:spPr>
          <a:xfrm>
            <a:off x="1796380" y="3394939"/>
            <a:ext cx="7119020" cy="297623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" descr="09page279_03.jpg"/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43452"/>
          <a:stretch/>
        </p:blipFill>
        <p:spPr>
          <a:xfrm>
            <a:off x="1079294" y="971680"/>
            <a:ext cx="8045656" cy="22163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877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0DC5CA-21AD-4E57-8DD1-529C31B3F3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Benzen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D12EAB4-3CF8-4648-A2C3-4FE61AE91B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24922"/>
          </a:xfrm>
        </p:spPr>
        <p:txBody>
          <a:bodyPr/>
          <a:lstStyle/>
          <a:p>
            <a:r>
              <a:rPr lang="it-IT" dirty="0"/>
              <a:t>Mentre gli idrocarburi insaturi (alcheni e alchini) danno facile reazione di addizione, il benzene NO!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991CDB0-E9D2-4DCC-9ACD-66E42D697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11159"/>
              </p:ext>
            </p:extLst>
          </p:nvPr>
        </p:nvGraphicFramePr>
        <p:xfrm>
          <a:off x="2597674" y="3090469"/>
          <a:ext cx="6344435" cy="432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CS ChemDraw Drawing" r:id="rId3" imgW="2768557" imgH="188851" progId="ChemDraw.Document.6.0">
                  <p:embed/>
                </p:oleObj>
              </mc:Choice>
              <mc:Fallback>
                <p:oleObj name="CS ChemDraw Drawing" r:id="rId3" imgW="2768557" imgH="188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674" y="3090469"/>
                        <a:ext cx="6344435" cy="432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71731026-5132-4956-A884-B2E42BBC109B}"/>
              </a:ext>
            </a:extLst>
          </p:cNvPr>
          <p:cNvSpPr/>
          <p:nvPr/>
        </p:nvSpPr>
        <p:spPr>
          <a:xfrm>
            <a:off x="2108433" y="525363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7BD52C6-C047-4F68-A879-168ABF2224F0}"/>
              </a:ext>
            </a:extLst>
          </p:cNvPr>
          <p:cNvSpPr txBox="1"/>
          <p:nvPr/>
        </p:nvSpPr>
        <p:spPr>
          <a:xfrm flipH="1">
            <a:off x="838200" y="3850547"/>
            <a:ext cx="108180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it-IT" sz="2800" dirty="0"/>
              <a:t>Il benzene è molto stabile e reagisce con bromo solo il presenza di un catalizzatore, FeBr</a:t>
            </a:r>
            <a:r>
              <a:rPr lang="it-IT" sz="2800" baseline="-25000" dirty="0"/>
              <a:t>3</a:t>
            </a:r>
            <a:r>
              <a:rPr lang="it-IT" sz="2800" dirty="0"/>
              <a:t> (un acido di Lewi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it-IT" sz="2800" dirty="0"/>
              <a:t>La reazione è una sostituzione non una addizione</a:t>
            </a:r>
            <a:endParaRPr lang="en-US" sz="2800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4252246-55C7-4CC2-81BE-AE74BE5BD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639844"/>
              </p:ext>
            </p:extLst>
          </p:nvPr>
        </p:nvGraphicFramePr>
        <p:xfrm>
          <a:off x="2376859" y="5454243"/>
          <a:ext cx="5559148" cy="90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CS ChemDraw Drawing" r:id="rId5" imgW="2791609" imgH="455622" progId="ChemDraw.Document.6.0">
                  <p:embed/>
                </p:oleObj>
              </mc:Choice>
              <mc:Fallback>
                <p:oleObj name="CS ChemDraw Drawing" r:id="rId5" imgW="2791609" imgH="4556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6859" y="5454243"/>
                        <a:ext cx="5559148" cy="907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0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e di alchilazione di </a:t>
            </a:r>
            <a:r>
              <a:rPr lang="it-IT" dirty="0" err="1"/>
              <a:t>Friedel-Crafts</a:t>
            </a:r>
            <a:endParaRPr lang="it-IT" dirty="0"/>
          </a:p>
        </p:txBody>
      </p:sp>
      <p:pic>
        <p:nvPicPr>
          <p:cNvPr id="4" name="Picture 1" descr="09page283_03.jpg"/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34870"/>
          <a:stretch/>
        </p:blipFill>
        <p:spPr>
          <a:xfrm>
            <a:off x="1524000" y="1690688"/>
            <a:ext cx="9144000" cy="214126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b="46761"/>
          <a:stretch/>
        </p:blipFill>
        <p:spPr>
          <a:xfrm>
            <a:off x="2343410" y="4220659"/>
            <a:ext cx="8061831" cy="1485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7972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9387066" y="359555"/>
            <a:ext cx="17043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Elettrofilo 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499269" y="390333"/>
            <a:ext cx="8312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Reazione di </a:t>
            </a:r>
            <a:r>
              <a:rPr lang="it-IT" sz="2400" dirty="0" err="1"/>
              <a:t>acilazione</a:t>
            </a:r>
            <a:r>
              <a:rPr lang="it-IT" sz="2400" dirty="0"/>
              <a:t> di </a:t>
            </a:r>
            <a:r>
              <a:rPr lang="it-IT" sz="2400" dirty="0" err="1"/>
              <a:t>Friedel-Crafts</a:t>
            </a:r>
            <a:r>
              <a:rPr lang="it-IT" sz="2400" dirty="0"/>
              <a:t>: sostituzione di H con RC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279" y="3217497"/>
            <a:ext cx="9619084" cy="2981480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9387066" y="862925"/>
            <a:ext cx="17524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RCO</a:t>
            </a:r>
            <a:r>
              <a:rPr lang="it-IT" sz="2800" baseline="30000" dirty="0"/>
              <a:t>+</a:t>
            </a:r>
          </a:p>
          <a:p>
            <a:r>
              <a:rPr lang="it-IT" sz="2800" dirty="0"/>
              <a:t>Ione </a:t>
            </a:r>
            <a:r>
              <a:rPr lang="it-IT" sz="2800" dirty="0" err="1"/>
              <a:t>acilio</a:t>
            </a:r>
            <a:r>
              <a:rPr lang="it-IT" sz="2800" dirty="0"/>
              <a:t> </a:t>
            </a:r>
          </a:p>
        </p:txBody>
      </p:sp>
      <p:pic>
        <p:nvPicPr>
          <p:cNvPr id="9" name="Picture 1" descr="09page279_04.jpg"/>
          <p:cNvPicPr>
            <a:picLocks noGrp="1" noChangeAspect="1"/>
          </p:cNvPicPr>
          <p:nvPr isPhoto="1"/>
        </p:nvPicPr>
        <p:blipFill rotWithShape="1">
          <a:blip r:embed="rId3">
            <a:lum/>
          </a:blip>
          <a:srcRect b="38152"/>
          <a:stretch/>
        </p:blipFill>
        <p:spPr>
          <a:xfrm>
            <a:off x="833279" y="980093"/>
            <a:ext cx="8031701" cy="2421627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CasellaDiTesto 18"/>
          <p:cNvSpPr txBox="1"/>
          <p:nvPr/>
        </p:nvSpPr>
        <p:spPr>
          <a:xfrm>
            <a:off x="5931516" y="3230737"/>
            <a:ext cx="145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/>
              <a:t>Aril</a:t>
            </a:r>
            <a:r>
              <a:rPr lang="it-IT" sz="2000" dirty="0"/>
              <a:t> chetone</a:t>
            </a:r>
          </a:p>
        </p:txBody>
      </p:sp>
    </p:spTree>
    <p:extLst>
      <p:ext uri="{BB962C8B-B14F-4D97-AF65-F5344CB8AC3E}">
        <p14:creationId xmlns:p14="http://schemas.microsoft.com/office/powerpoint/2010/main" val="108548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067033" y="164037"/>
            <a:ext cx="3480179" cy="1325563"/>
          </a:xfrm>
        </p:spPr>
        <p:txBody>
          <a:bodyPr/>
          <a:lstStyle/>
          <a:p>
            <a:pPr algn="ctr"/>
            <a:r>
              <a:rPr lang="it-IT" dirty="0" err="1"/>
              <a:t>Disostituzione</a:t>
            </a:r>
            <a:r>
              <a:rPr lang="it-IT" dirty="0"/>
              <a:t> </a:t>
            </a:r>
          </a:p>
        </p:txBody>
      </p:sp>
      <p:grpSp>
        <p:nvGrpSpPr>
          <p:cNvPr id="8" name="Gruppo 7"/>
          <p:cNvGrpSpPr/>
          <p:nvPr/>
        </p:nvGrpSpPr>
        <p:grpSpPr>
          <a:xfrm>
            <a:off x="632849" y="2292822"/>
            <a:ext cx="9625883" cy="3193577"/>
            <a:chOff x="632849" y="2292822"/>
            <a:chExt cx="9625883" cy="3193577"/>
          </a:xfrm>
        </p:grpSpPr>
        <p:pic>
          <p:nvPicPr>
            <p:cNvPr id="4" name="Immagine 3"/>
            <p:cNvPicPr>
              <a:picLocks noChangeAspect="1"/>
            </p:cNvPicPr>
            <p:nvPr/>
          </p:nvPicPr>
          <p:blipFill rotWithShape="1">
            <a:blip r:embed="rId2"/>
            <a:srcRect b="68060"/>
            <a:stretch/>
          </p:blipFill>
          <p:spPr>
            <a:xfrm>
              <a:off x="632849" y="2292822"/>
              <a:ext cx="9625883" cy="3193577"/>
            </a:xfrm>
            <a:prstGeom prst="rect">
              <a:avLst/>
            </a:prstGeom>
          </p:spPr>
        </p:pic>
        <p:sp>
          <p:nvSpPr>
            <p:cNvPr id="7" name="Rettangolo 6"/>
            <p:cNvSpPr/>
            <p:nvPr/>
          </p:nvSpPr>
          <p:spPr>
            <a:xfrm>
              <a:off x="4203510" y="3630304"/>
              <a:ext cx="859809" cy="2593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9" name="CasellaDiTesto 8"/>
          <p:cNvSpPr txBox="1"/>
          <p:nvPr/>
        </p:nvSpPr>
        <p:spPr>
          <a:xfrm>
            <a:off x="4290307" y="3044027"/>
            <a:ext cx="686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eBr</a:t>
            </a:r>
            <a:r>
              <a:rPr lang="it-IT" baseline="-25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5659801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Disostituzione</a:t>
            </a:r>
            <a:endParaRPr lang="it-IT" dirty="0"/>
          </a:p>
        </p:txBody>
      </p:sp>
      <p:pic>
        <p:nvPicPr>
          <p:cNvPr id="4" name="Picture 4" descr="p255"/>
          <p:cNvPicPr>
            <a:picLocks noGrp="1" noChangeAspect="1" noChangeArrowheads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13" b="11436"/>
          <a:stretch/>
        </p:blipFill>
        <p:spPr>
          <a:xfrm>
            <a:off x="671015" y="1937981"/>
            <a:ext cx="9418626" cy="413527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52535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438" y="2238173"/>
            <a:ext cx="9737049" cy="3289170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802073" y="442499"/>
            <a:ext cx="1108198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0000"/>
                </a:solidFill>
                <a:latin typeface="GORWBY+Verdana"/>
              </a:rPr>
              <a:t>Sostituenti contenenti </a:t>
            </a:r>
            <a:r>
              <a:rPr lang="it-IT" sz="2800" dirty="0" err="1">
                <a:solidFill>
                  <a:srgbClr val="000000"/>
                </a:solidFill>
                <a:latin typeface="GORWBY+Verdana"/>
              </a:rPr>
              <a:t>lone</a:t>
            </a:r>
            <a:r>
              <a:rPr lang="it-IT" sz="2800" dirty="0">
                <a:solidFill>
                  <a:srgbClr val="000000"/>
                </a:solidFill>
                <a:latin typeface="GORWBY+Verdana"/>
              </a:rPr>
              <a:t> </a:t>
            </a:r>
            <a:r>
              <a:rPr lang="it-IT" sz="2800" dirty="0" err="1">
                <a:solidFill>
                  <a:srgbClr val="000000"/>
                </a:solidFill>
                <a:latin typeface="GORWBY+Verdana"/>
              </a:rPr>
              <a:t>pairs</a:t>
            </a:r>
            <a:r>
              <a:rPr lang="it-IT" sz="2800" dirty="0">
                <a:solidFill>
                  <a:srgbClr val="000000"/>
                </a:solidFill>
                <a:latin typeface="GORWBY+Verdana"/>
              </a:rPr>
              <a:t> aumentano la densità elettronica nelle posizioni </a:t>
            </a:r>
            <a:r>
              <a:rPr lang="it-IT" sz="2800" i="1" dirty="0">
                <a:solidFill>
                  <a:srgbClr val="000000"/>
                </a:solidFill>
                <a:latin typeface="GORWBY+Verdana"/>
              </a:rPr>
              <a:t>orto</a:t>
            </a:r>
            <a:r>
              <a:rPr lang="it-IT" sz="2800" dirty="0">
                <a:solidFill>
                  <a:srgbClr val="000000"/>
                </a:solidFill>
                <a:latin typeface="GORWBY+Verdana"/>
              </a:rPr>
              <a:t> e </a:t>
            </a:r>
            <a:r>
              <a:rPr lang="it-IT" sz="2800" i="1" dirty="0">
                <a:solidFill>
                  <a:srgbClr val="000000"/>
                </a:solidFill>
                <a:latin typeface="GORWBY+Verdana"/>
              </a:rPr>
              <a:t>para</a:t>
            </a:r>
            <a:r>
              <a:rPr lang="it-IT" sz="2800" dirty="0">
                <a:solidFill>
                  <a:srgbClr val="000000"/>
                </a:solidFill>
                <a:latin typeface="GORWBY+Verdana"/>
              </a:rPr>
              <a:t>  per risonanza perché gli elettroni sono delocalizzati dal sostituente verso l’anello (effetto +R)</a:t>
            </a:r>
          </a:p>
        </p:txBody>
      </p:sp>
    </p:spTree>
    <p:extLst>
      <p:ext uri="{BB962C8B-B14F-4D97-AF65-F5344CB8AC3E}">
        <p14:creationId xmlns:p14="http://schemas.microsoft.com/office/powerpoint/2010/main" val="39561148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48" y="1964517"/>
            <a:ext cx="11417352" cy="2275099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370" y="4239616"/>
            <a:ext cx="5017991" cy="2195303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232011" y="384952"/>
            <a:ext cx="1151871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solidFill>
                  <a:srgbClr val="000000"/>
                </a:solidFill>
                <a:latin typeface="GORWBY+Verdana"/>
              </a:rPr>
              <a:t>Sostituenti contenenti doppi o tripli legami polari (</a:t>
            </a:r>
            <a:r>
              <a:rPr lang="it-IT" sz="2800" dirty="0" err="1">
                <a:solidFill>
                  <a:srgbClr val="000000"/>
                </a:solidFill>
                <a:latin typeface="GORWBY+Verdana"/>
              </a:rPr>
              <a:t>Ar</a:t>
            </a:r>
            <a:r>
              <a:rPr lang="it-IT" sz="2800" dirty="0">
                <a:solidFill>
                  <a:srgbClr val="000000"/>
                </a:solidFill>
                <a:latin typeface="GORWBY+Verdana"/>
              </a:rPr>
              <a:t>-Y=Z), diminuiscono la densità di carica elettronica nelle posizioni </a:t>
            </a:r>
            <a:r>
              <a:rPr lang="it-IT" sz="2800" i="1" dirty="0">
                <a:solidFill>
                  <a:srgbClr val="000000"/>
                </a:solidFill>
                <a:latin typeface="GORWBY+Verdana"/>
              </a:rPr>
              <a:t>orto</a:t>
            </a:r>
            <a:r>
              <a:rPr lang="it-IT" sz="2800" dirty="0">
                <a:solidFill>
                  <a:srgbClr val="000000"/>
                </a:solidFill>
                <a:latin typeface="GORWBY+Verdana"/>
              </a:rPr>
              <a:t> e </a:t>
            </a:r>
            <a:r>
              <a:rPr lang="it-IT" sz="2800" i="1" dirty="0">
                <a:solidFill>
                  <a:srgbClr val="000000"/>
                </a:solidFill>
                <a:latin typeface="GORWBY+Verdana"/>
              </a:rPr>
              <a:t>para</a:t>
            </a:r>
            <a:r>
              <a:rPr lang="it-IT" sz="2800" dirty="0">
                <a:solidFill>
                  <a:srgbClr val="000000"/>
                </a:solidFill>
                <a:latin typeface="GORWBY+Verdana"/>
              </a:rPr>
              <a:t> perché gli elettroni sono delocalizzati dall’anello verso il sostituente (effetto –R)</a:t>
            </a:r>
          </a:p>
        </p:txBody>
      </p:sp>
    </p:spTree>
    <p:extLst>
      <p:ext uri="{BB962C8B-B14F-4D97-AF65-F5344CB8AC3E}">
        <p14:creationId xmlns:p14="http://schemas.microsoft.com/office/powerpoint/2010/main" val="38458788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ab09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35"/>
          <a:stretch/>
        </p:blipFill>
        <p:spPr>
          <a:xfrm>
            <a:off x="539087" y="314751"/>
            <a:ext cx="11214995" cy="607240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63654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07421" y="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Ossidazione di </a:t>
            </a:r>
            <a:r>
              <a:rPr lang="it-IT" dirty="0" err="1"/>
              <a:t>Alchilbenzeni</a:t>
            </a:r>
            <a:r>
              <a:rPr lang="it-IT" dirty="0"/>
              <a:t>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6192" y="1325563"/>
            <a:ext cx="6958057" cy="5637435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6651764D-9E36-4E8A-A60E-CF6126313BA5}"/>
              </a:ext>
            </a:extLst>
          </p:cNvPr>
          <p:cNvSpPr txBox="1"/>
          <p:nvPr/>
        </p:nvSpPr>
        <p:spPr>
          <a:xfrm>
            <a:off x="9134475" y="5629275"/>
            <a:ext cx="145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Non avviene!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08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07421" y="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Ossidazione di </a:t>
            </a:r>
            <a:r>
              <a:rPr lang="it-IT" dirty="0" err="1"/>
              <a:t>Alchilbenzeni</a:t>
            </a:r>
            <a:r>
              <a:rPr lang="it-IT" dirty="0"/>
              <a:t> 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/>
          <a:srcRect r="59563"/>
          <a:stretch/>
        </p:blipFill>
        <p:spPr>
          <a:xfrm>
            <a:off x="2227882" y="1146893"/>
            <a:ext cx="6153111" cy="2237752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l="42904"/>
          <a:stretch/>
        </p:blipFill>
        <p:spPr>
          <a:xfrm>
            <a:off x="1801504" y="3882900"/>
            <a:ext cx="7815250" cy="2012933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2446246" y="3079774"/>
            <a:ext cx="1242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orto-xilen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429F4D1B-0B8B-446E-8C62-2EDB6F692BE3}"/>
              </a:ext>
            </a:extLst>
          </p:cNvPr>
          <p:cNvSpPr txBox="1"/>
          <p:nvPr/>
        </p:nvSpPr>
        <p:spPr>
          <a:xfrm>
            <a:off x="5876925" y="3079774"/>
            <a:ext cx="30706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1,2-benzendicarbossilico</a:t>
            </a:r>
          </a:p>
          <a:p>
            <a:r>
              <a:rPr lang="it-IT" dirty="0"/>
              <a:t>Acido ftal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6996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duzione di Nitrobenzen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025" y="2358679"/>
            <a:ext cx="11559950" cy="2158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4166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C22DAEB-680F-482E-825D-3BA1942EB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i delocalizzat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FAD38E3-B4BE-4D76-AC9E-5DDBD04461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3732"/>
          <a:stretch/>
        </p:blipFill>
        <p:spPr>
          <a:xfrm>
            <a:off x="2523770" y="1873131"/>
            <a:ext cx="5701553" cy="2782760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97EBA039-E122-4BE4-99D4-731FF076C6ED}"/>
              </a:ext>
            </a:extLst>
          </p:cNvPr>
          <p:cNvSpPr txBox="1"/>
          <p:nvPr/>
        </p:nvSpPr>
        <p:spPr>
          <a:xfrm>
            <a:off x="2805782" y="4908419"/>
            <a:ext cx="2482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i orbitali 2p </a:t>
            </a:r>
          </a:p>
          <a:p>
            <a:r>
              <a:rPr lang="it-IT" dirty="0"/>
              <a:t>con 1 elettrone ciascuno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4BF0350-0710-4537-9CA1-E696246574AE}"/>
              </a:ext>
            </a:extLst>
          </p:cNvPr>
          <p:cNvSpPr txBox="1"/>
          <p:nvPr/>
        </p:nvSpPr>
        <p:spPr>
          <a:xfrm>
            <a:off x="6213499" y="4838334"/>
            <a:ext cx="3382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vola elettronica con 6 elettroni </a:t>
            </a:r>
          </a:p>
          <a:p>
            <a:r>
              <a:rPr lang="it-IT" dirty="0"/>
              <a:t>delocalizzati su tutta la molecola</a:t>
            </a:r>
            <a:endParaRPr lang="en-US" dirty="0"/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07E0AE8C-2951-4F19-AAD5-6383A195C9BB}"/>
              </a:ext>
            </a:extLst>
          </p:cNvPr>
          <p:cNvSpPr/>
          <p:nvPr/>
        </p:nvSpPr>
        <p:spPr>
          <a:xfrm>
            <a:off x="6096000" y="4546363"/>
            <a:ext cx="1808860" cy="1965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5524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58" y="1292885"/>
            <a:ext cx="11709049" cy="3879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8807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Fenoli (Alcoli Aromatici)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t="5363"/>
          <a:stretch/>
        </p:blipFill>
        <p:spPr>
          <a:xfrm>
            <a:off x="672317" y="2251881"/>
            <a:ext cx="10847365" cy="3193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0106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tà dei Feno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17" y="1950641"/>
            <a:ext cx="10972083" cy="2798780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674427" y="3165365"/>
            <a:ext cx="1520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ol benzilico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998008" y="4969076"/>
            <a:ext cx="873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enolo </a:t>
            </a:r>
          </a:p>
        </p:txBody>
      </p:sp>
    </p:spTree>
    <p:extLst>
      <p:ext uri="{BB962C8B-B14F-4D97-AF65-F5344CB8AC3E}">
        <p14:creationId xmlns:p14="http://schemas.microsoft.com/office/powerpoint/2010/main" val="21943942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ità dei Feno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364" y="1690688"/>
            <a:ext cx="11369486" cy="4669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386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9486ED-3E67-4356-A29D-6A032BAF7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6FC952D-63B9-41E0-BDDE-2AEBA29AE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Le strutture di risonanza (forme limite di risonanza) non sono reali</a:t>
            </a:r>
          </a:p>
          <a:p>
            <a:r>
              <a:rPr lang="it-IT" dirty="0"/>
              <a:t>Nessuna singola struttura di risonanza può adeguatamente rappresentare la reale struttura di una specie con elettroni delocalizzati</a:t>
            </a:r>
          </a:p>
          <a:p>
            <a:r>
              <a:rPr lang="it-IT" dirty="0"/>
              <a:t>Le strutture di risonanza NON sono isomeri, differiscono solo per la distribuzione degli elettroni (</a:t>
            </a:r>
            <a:r>
              <a:rPr lang="it-IT" dirty="0">
                <a:latin typeface="Symbol" panose="05050102010706020507" pitchFamily="18" charset="2"/>
              </a:rPr>
              <a:t>p</a:t>
            </a:r>
            <a:r>
              <a:rPr lang="it-IT" dirty="0"/>
              <a:t> o doppietti non condivisi), non dei nuclei</a:t>
            </a:r>
          </a:p>
          <a:p>
            <a:r>
              <a:rPr lang="it-IT" dirty="0"/>
              <a:t>Le strutture di risonanza NON sono in equilibr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7011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C73D24-9BBF-4031-8662-A579064A5C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20DDA0D4-F3AB-4729-BB77-1E869AED647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27925" y="1957968"/>
            <a:ext cx="2976282" cy="131781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7B7EBD7F-C395-4D4B-9A57-A723B25C4A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175"/>
          <a:stretch/>
        </p:blipFill>
        <p:spPr>
          <a:xfrm>
            <a:off x="6268595" y="2330590"/>
            <a:ext cx="1219200" cy="887506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29A21E1-6E7D-400D-B7D5-341C383D3B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8795" y="2240943"/>
            <a:ext cx="1326776" cy="887506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18E02250-C402-450E-AE8C-DA75F6407F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6393" y="4621984"/>
            <a:ext cx="5809129" cy="129091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961A9535-2A86-4B20-9967-32AC88523475}"/>
              </a:ext>
            </a:extLst>
          </p:cNvPr>
          <p:cNvSpPr txBox="1"/>
          <p:nvPr/>
        </p:nvSpPr>
        <p:spPr>
          <a:xfrm>
            <a:off x="1644035" y="3582221"/>
            <a:ext cx="2552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orme limite di risonanza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F5063F5-75F2-4F0B-9F5E-A2724D0FBCC5}"/>
              </a:ext>
            </a:extLst>
          </p:cNvPr>
          <p:cNvSpPr txBox="1"/>
          <p:nvPr/>
        </p:nvSpPr>
        <p:spPr>
          <a:xfrm>
            <a:off x="5670958" y="3488666"/>
            <a:ext cx="1918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brido di risonanz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520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973762-8D18-48B7-A447-7FF9D1B05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8956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romaticità, energia di risonanza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C2D0789-F19C-4CC5-8CB1-8F1B8884E0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125" y="2058241"/>
            <a:ext cx="8785412" cy="3666565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3654F7B8-1775-45A2-9463-DFA184ADA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012" y="1323135"/>
            <a:ext cx="5020235" cy="73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922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03F703A-6681-43D0-B9BF-8E078194A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romaticità, energia di risonanza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78CF944-457B-4519-BF5C-E56AD6DB5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0162" y="2314908"/>
            <a:ext cx="8749553" cy="3083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42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28D65E-73D2-41C3-BF4E-FCA5EBB72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abilità del benzene aromaticità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CDFF5B0-ADFA-4029-B818-E99190BDF12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022"/>
          <a:stretch/>
        </p:blipFill>
        <p:spPr>
          <a:xfrm>
            <a:off x="4251491" y="2302151"/>
            <a:ext cx="3689017" cy="288663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EC8088AD-7440-452E-B689-23E8CA83BFFD}"/>
              </a:ext>
            </a:extLst>
          </p:cNvPr>
          <p:cNvSpPr txBox="1"/>
          <p:nvPr/>
        </p:nvSpPr>
        <p:spPr>
          <a:xfrm>
            <a:off x="1330556" y="2646727"/>
            <a:ext cx="2496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a reazione di addizione </a:t>
            </a:r>
          </a:p>
          <a:p>
            <a:r>
              <a:rPr lang="it-IT" dirty="0"/>
              <a:t>non avviene</a:t>
            </a:r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7590EDB-B17C-4BD5-AEAB-F498485DC8CA}"/>
              </a:ext>
            </a:extLst>
          </p:cNvPr>
          <p:cNvSpPr txBox="1"/>
          <p:nvPr/>
        </p:nvSpPr>
        <p:spPr>
          <a:xfrm>
            <a:off x="8237989" y="2810528"/>
            <a:ext cx="283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Verrebbe persa l’aromaticità</a:t>
            </a:r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6C6BD64-B568-4656-80B7-44D4CFBB20CC}"/>
              </a:ext>
            </a:extLst>
          </p:cNvPr>
          <p:cNvSpPr txBox="1"/>
          <p:nvPr/>
        </p:nvSpPr>
        <p:spPr>
          <a:xfrm>
            <a:off x="1330556" y="4161247"/>
            <a:ext cx="2057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vviene la reazione </a:t>
            </a:r>
          </a:p>
          <a:p>
            <a:r>
              <a:rPr lang="it-IT" dirty="0"/>
              <a:t>di sostituzione</a:t>
            </a:r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629DDD3-016D-4697-9B43-8C8A67CE1D2B}"/>
              </a:ext>
            </a:extLst>
          </p:cNvPr>
          <p:cNvSpPr txBox="1"/>
          <p:nvPr/>
        </p:nvSpPr>
        <p:spPr>
          <a:xfrm>
            <a:off x="8320232" y="4299700"/>
            <a:ext cx="26676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l prodotto di sostituzione mantiene l’anello aromat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594374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4</TotalTime>
  <Words>641</Words>
  <Application>Microsoft Office PowerPoint</Application>
  <PresentationFormat>Widescreen</PresentationFormat>
  <Paragraphs>131</Paragraphs>
  <Slides>43</Slides>
  <Notes>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3</vt:i4>
      </vt:variant>
    </vt:vector>
  </HeadingPairs>
  <TitlesOfParts>
    <vt:vector size="50" baseType="lpstr">
      <vt:lpstr>Arial</vt:lpstr>
      <vt:lpstr>Calibri</vt:lpstr>
      <vt:lpstr>Calibri Light</vt:lpstr>
      <vt:lpstr>GORWBY+Verdana</vt:lpstr>
      <vt:lpstr>Symbol</vt:lpstr>
      <vt:lpstr>Tema di Office</vt:lpstr>
      <vt:lpstr>CS ChemDraw Drawing</vt:lpstr>
      <vt:lpstr>Benzene e Derivati </vt:lpstr>
      <vt:lpstr>Benzene</vt:lpstr>
      <vt:lpstr>Benzene</vt:lpstr>
      <vt:lpstr>Legami delocalizzati</vt:lpstr>
      <vt:lpstr>Risonanza</vt:lpstr>
      <vt:lpstr>Risonanza</vt:lpstr>
      <vt:lpstr>Aromaticità, energia di risonanza</vt:lpstr>
      <vt:lpstr>Aromaticità, energia di risonanza</vt:lpstr>
      <vt:lpstr>Stabilità del benzene aromaticità</vt:lpstr>
      <vt:lpstr>Criteri di aromaticità</vt:lpstr>
      <vt:lpstr>Idrocarburi policiclici aromatici (IPA)</vt:lpstr>
      <vt:lpstr>Idrocarburi policiclici aromatici (IPA)</vt:lpstr>
      <vt:lpstr>Presentazione standard di PowerPoint</vt:lpstr>
      <vt:lpstr>Composti Eterociclici Aromatici</vt:lpstr>
      <vt:lpstr>Composti Eterociclici Aromatici</vt:lpstr>
      <vt:lpstr>Nomenclatura del benzene monosostituito</vt:lpstr>
      <vt:lpstr>Nomenclatura del benzene monosostituito</vt:lpstr>
      <vt:lpstr>Nomenclatura del benzene disostituito</vt:lpstr>
      <vt:lpstr>Nomenclatura: 3 o Più Sostituenti </vt:lpstr>
      <vt:lpstr>Sostituzione elettrofila aromatica</vt:lpstr>
      <vt:lpstr>Presentazione standard di PowerPoint</vt:lpstr>
      <vt:lpstr>Presentazione standard di PowerPoint</vt:lpstr>
      <vt:lpstr>Sostituzione elettrofila aromatica</vt:lpstr>
      <vt:lpstr>Reazione di alogenazione</vt:lpstr>
      <vt:lpstr>Reazione di alogenazione</vt:lpstr>
      <vt:lpstr>Presentazione standard di PowerPoint</vt:lpstr>
      <vt:lpstr>Nitrazione del benzene</vt:lpstr>
      <vt:lpstr>Presentazione standard di PowerPoint</vt:lpstr>
      <vt:lpstr>Presentazione standard di PowerPoint</vt:lpstr>
      <vt:lpstr>Reazione di alchilazione di Friedel-Crafts</vt:lpstr>
      <vt:lpstr>Presentazione standard di PowerPoint</vt:lpstr>
      <vt:lpstr>Disostituzione </vt:lpstr>
      <vt:lpstr>Disostituzione</vt:lpstr>
      <vt:lpstr>Presentazione standard di PowerPoint</vt:lpstr>
      <vt:lpstr>Presentazione standard di PowerPoint</vt:lpstr>
      <vt:lpstr>Presentazione standard di PowerPoint</vt:lpstr>
      <vt:lpstr>Ossidazione di Alchilbenzeni </vt:lpstr>
      <vt:lpstr>Ossidazione di Alchilbenzeni </vt:lpstr>
      <vt:lpstr>Riduzione di Nitrobenzeni </vt:lpstr>
      <vt:lpstr>Presentazione standard di PowerPoint</vt:lpstr>
      <vt:lpstr>Fenoli (Alcoli Aromatici) </vt:lpstr>
      <vt:lpstr>Acidità dei Fenoli </vt:lpstr>
      <vt:lpstr>Acidità dei Fenoli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nzene e Derivati</dc:title>
  <dc:creator>NITTI PATRIZIA</dc:creator>
  <cp:lastModifiedBy>NITTI PATRIZIA</cp:lastModifiedBy>
  <cp:revision>76</cp:revision>
  <dcterms:created xsi:type="dcterms:W3CDTF">2021-11-30T08:13:41Z</dcterms:created>
  <dcterms:modified xsi:type="dcterms:W3CDTF">2022-12-06T10:50:40Z</dcterms:modified>
</cp:coreProperties>
</file>